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7E68" w:rsidRPr="005D2877" w:rsidRDefault="00896F50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Quiz I</w:t>
      </w:r>
      <w:r w:rsidR="00EF3555">
        <w:rPr>
          <w:b/>
          <w:sz w:val="32"/>
          <w:szCs w:val="32"/>
        </w:rPr>
        <w:t xml:space="preserve"> – CS B </w:t>
      </w:r>
    </w:p>
    <w:p w:rsidR="00ED10E2" w:rsidRPr="005D2877" w:rsidRDefault="00ED10E2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</w:p>
    <w:p w:rsidR="00FC7E68" w:rsidRDefault="00896F50" w:rsidP="00FC7E68">
      <w:pPr>
        <w:tabs>
          <w:tab w:val="left" w:pos="270"/>
        </w:tabs>
        <w:ind w:left="720" w:hanging="7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EE402</w:t>
      </w:r>
      <w:r w:rsidR="00FC7E68" w:rsidRPr="005D2877">
        <w:rPr>
          <w:b/>
          <w:sz w:val="32"/>
          <w:szCs w:val="32"/>
        </w:rPr>
        <w:t xml:space="preserve"> Digital Image Processing</w:t>
      </w:r>
      <w:r w:rsidR="00EF3555">
        <w:rPr>
          <w:b/>
          <w:sz w:val="32"/>
          <w:szCs w:val="32"/>
        </w:rPr>
        <w:t xml:space="preserve"> - </w:t>
      </w:r>
      <w:r w:rsidR="003A58BE">
        <w:rPr>
          <w:b/>
          <w:sz w:val="32"/>
          <w:szCs w:val="32"/>
        </w:rPr>
        <w:t>s</w:t>
      </w:r>
      <w:r w:rsidR="00EF3555">
        <w:rPr>
          <w:b/>
          <w:sz w:val="32"/>
          <w:szCs w:val="32"/>
        </w:rPr>
        <w:t>pring 2018</w:t>
      </w:r>
    </w:p>
    <w:p w:rsidR="00EF3555" w:rsidRPr="00EF3555" w:rsidRDefault="00EF3555" w:rsidP="00EF3555">
      <w:pPr>
        <w:tabs>
          <w:tab w:val="left" w:pos="270"/>
        </w:tabs>
        <w:ind w:left="720" w:hanging="720"/>
        <w:jc w:val="right"/>
        <w:rPr>
          <w:sz w:val="24"/>
          <w:szCs w:val="24"/>
        </w:rPr>
      </w:pPr>
    </w:p>
    <w:p w:rsidR="00EF3555" w:rsidRPr="00EF3555" w:rsidRDefault="00EF3555" w:rsidP="00EF3555">
      <w:pPr>
        <w:tabs>
          <w:tab w:val="left" w:pos="270"/>
        </w:tabs>
        <w:ind w:left="720" w:hanging="720"/>
        <w:jc w:val="right"/>
        <w:rPr>
          <w:sz w:val="24"/>
          <w:szCs w:val="24"/>
        </w:rPr>
      </w:pPr>
      <w:r w:rsidRPr="00EF3555">
        <w:rPr>
          <w:sz w:val="24"/>
          <w:szCs w:val="24"/>
        </w:rPr>
        <w:t>Time Allowed: 15 mins</w:t>
      </w:r>
    </w:p>
    <w:p w:rsidR="00ED10E2" w:rsidRDefault="00ED10E2" w:rsidP="00ED10E2">
      <w:pPr>
        <w:tabs>
          <w:tab w:val="left" w:pos="270"/>
        </w:tabs>
        <w:ind w:left="720" w:hanging="720"/>
        <w:rPr>
          <w:sz w:val="32"/>
          <w:szCs w:val="32"/>
        </w:rPr>
      </w:pPr>
    </w:p>
    <w:p w:rsidR="00446417" w:rsidRDefault="00446417" w:rsidP="00EF3555">
      <w:pPr>
        <w:tabs>
          <w:tab w:val="left" w:pos="270"/>
        </w:tabs>
        <w:ind w:left="720" w:hanging="720"/>
        <w:rPr>
          <w:b/>
          <w:sz w:val="24"/>
          <w:szCs w:val="24"/>
        </w:rPr>
      </w:pPr>
      <w:r w:rsidRPr="00F02F17">
        <w:rPr>
          <w:b/>
          <w:sz w:val="24"/>
          <w:szCs w:val="24"/>
        </w:rPr>
        <w:t xml:space="preserve">Instructions: </w:t>
      </w:r>
      <w:r w:rsidR="00C20812">
        <w:rPr>
          <w:b/>
          <w:sz w:val="24"/>
          <w:szCs w:val="24"/>
        </w:rPr>
        <w:t xml:space="preserve">There is only 1 problem in this exam. </w:t>
      </w:r>
      <w:r w:rsidR="00161ECF">
        <w:rPr>
          <w:b/>
          <w:sz w:val="24"/>
          <w:szCs w:val="24"/>
        </w:rPr>
        <w:t xml:space="preserve">You </w:t>
      </w:r>
      <w:r w:rsidR="00EF3555">
        <w:rPr>
          <w:b/>
          <w:sz w:val="24"/>
          <w:szCs w:val="24"/>
        </w:rPr>
        <w:t>can use your notes and books.</w:t>
      </w:r>
    </w:p>
    <w:p w:rsidR="00F02F17" w:rsidRPr="00F02F17" w:rsidRDefault="00F02F17" w:rsidP="00896F50">
      <w:pPr>
        <w:tabs>
          <w:tab w:val="left" w:pos="270"/>
        </w:tabs>
        <w:ind w:left="720" w:hanging="720"/>
        <w:rPr>
          <w:b/>
          <w:sz w:val="24"/>
          <w:szCs w:val="24"/>
        </w:rPr>
      </w:pPr>
    </w:p>
    <w:p w:rsidR="00E812A7" w:rsidRDefault="00ED10E2" w:rsidP="00EF3555">
      <w:pPr>
        <w:tabs>
          <w:tab w:val="left" w:pos="270"/>
        </w:tabs>
        <w:ind w:left="720" w:hanging="720"/>
        <w:rPr>
          <w:sz w:val="24"/>
          <w:szCs w:val="24"/>
        </w:rPr>
      </w:pPr>
      <w:r w:rsidRPr="004D7DA1">
        <w:rPr>
          <w:sz w:val="24"/>
          <w:szCs w:val="24"/>
        </w:rPr>
        <w:t>Problem 1:</w:t>
      </w:r>
      <w:r w:rsidR="00383714">
        <w:rPr>
          <w:sz w:val="24"/>
          <w:szCs w:val="24"/>
        </w:rPr>
        <w:t xml:space="preserve"> </w:t>
      </w:r>
      <w:r w:rsidR="00EF3555">
        <w:rPr>
          <w:sz w:val="24"/>
          <w:szCs w:val="24"/>
        </w:rPr>
        <w:t>We want to design a filter for calculating 2</w:t>
      </w:r>
      <w:r w:rsidR="00EF3555" w:rsidRPr="00EF3555">
        <w:rPr>
          <w:sz w:val="24"/>
          <w:szCs w:val="24"/>
          <w:vertAlign w:val="superscript"/>
        </w:rPr>
        <w:t>nd</w:t>
      </w:r>
      <w:r w:rsidR="00EF3555">
        <w:rPr>
          <w:sz w:val="24"/>
          <w:szCs w:val="24"/>
        </w:rPr>
        <w:t xml:space="preserve"> derivative of an image</w:t>
      </w:r>
      <w:r w:rsidR="0081283F">
        <w:rPr>
          <w:sz w:val="24"/>
          <w:szCs w:val="24"/>
        </w:rPr>
        <w:t xml:space="preserve"> </w:t>
      </w:r>
      <w:r w:rsidR="00EF3555">
        <w:rPr>
          <w:sz w:val="24"/>
          <w:szCs w:val="24"/>
        </w:rPr>
        <w:t xml:space="preserve">(in </w:t>
      </w:r>
      <w:r w:rsidR="00EF3555" w:rsidRPr="00E812A7">
        <w:rPr>
          <w:i/>
          <w:sz w:val="24"/>
          <w:szCs w:val="24"/>
        </w:rPr>
        <w:t>x</w:t>
      </w:r>
      <w:r w:rsidR="00EF3555">
        <w:rPr>
          <w:sz w:val="24"/>
          <w:szCs w:val="24"/>
        </w:rPr>
        <w:t xml:space="preserve"> direction</w:t>
      </w:r>
    </w:p>
    <w:p w:rsidR="00E812A7" w:rsidRDefault="00E812A7" w:rsidP="00E812A7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only), </w:t>
      </w:r>
      <w:r w:rsidR="00EF3555">
        <w:rPr>
          <w:sz w:val="24"/>
          <w:szCs w:val="24"/>
        </w:rPr>
        <w:t xml:space="preserve">just as we </w:t>
      </w:r>
      <w:r w:rsidR="0081283F">
        <w:rPr>
          <w:sz w:val="24"/>
          <w:szCs w:val="24"/>
        </w:rPr>
        <w:t>made a filter to find</w:t>
      </w:r>
      <w:r w:rsidR="00EF3555">
        <w:rPr>
          <w:sz w:val="24"/>
          <w:szCs w:val="24"/>
        </w:rPr>
        <w:t xml:space="preserve"> 1</w:t>
      </w:r>
      <w:r w:rsidR="00EF3555" w:rsidRPr="00EF3555">
        <w:rPr>
          <w:sz w:val="24"/>
          <w:szCs w:val="24"/>
          <w:vertAlign w:val="superscript"/>
        </w:rPr>
        <w:t>st</w:t>
      </w:r>
      <w:r w:rsidR="00EF3555">
        <w:rPr>
          <w:sz w:val="24"/>
          <w:szCs w:val="24"/>
        </w:rPr>
        <w:t xml:space="preserve"> derivative</w:t>
      </w:r>
      <w:r w:rsidR="0081283F">
        <w:rPr>
          <w:sz w:val="24"/>
          <w:szCs w:val="24"/>
        </w:rPr>
        <w:t>. Assume that the f</w:t>
      </w:r>
      <w:r>
        <w:rPr>
          <w:sz w:val="24"/>
          <w:szCs w:val="24"/>
        </w:rPr>
        <w:t>irst derivative can be found</w:t>
      </w:r>
    </w:p>
    <w:p w:rsidR="00383714" w:rsidRDefault="00E812A7" w:rsidP="00E812A7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by </w:t>
      </w:r>
      <w:r w:rsidR="0081283F">
        <w:rPr>
          <w:sz w:val="24"/>
          <w:szCs w:val="24"/>
        </w:rPr>
        <w:t>taking the following difference:</w:t>
      </w:r>
    </w:p>
    <w:p w:rsidR="0081283F" w:rsidRDefault="0081283F" w:rsidP="00EF3555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w:pict w14:anchorId="37748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1" o:spid="_x0000_s1027" type="#_x0000_t75" style="position:absolute;left:0;text-align:left;margin-left:119.95pt;margin-top:7.4pt;width:130.85pt;height:19.2pt;z-index:251660288;visibility:visible">
            <v:imagedata r:id="rId5" o:title=""/>
          </v:shape>
          <o:OLEObject Type="Embed" ProgID="Equation.DSMT4" ShapeID="Object 21" DrawAspect="Content" ObjectID="_1580124139" r:id="rId6"/>
        </w:pict>
      </w:r>
    </w:p>
    <w:p w:rsidR="0081283F" w:rsidRPr="00383714" w:rsidRDefault="0081283F" w:rsidP="00EF3555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81283F" w:rsidRDefault="0081283F" w:rsidP="00383714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w:pict w14:anchorId="367ADF4B">
          <v:shape id="Object 23" o:spid="_x0000_s1030" type="#_x0000_t75" style="position:absolute;left:0;text-align:left;margin-left:119.95pt;margin-top:4.35pt;width:147.65pt;height:19.2pt;z-index:251662336;visibility:visible">
            <v:imagedata r:id="rId7" o:title=""/>
          </v:shape>
          <o:OLEObject Type="Embed" ProgID="Equation.DSMT4" ShapeID="Object 23" DrawAspect="Content" ObjectID="_1580124140" r:id="rId8"/>
        </w:pict>
      </w:r>
    </w:p>
    <w:p w:rsidR="00383714" w:rsidRDefault="00383714" w:rsidP="00383714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3A58BE" w:rsidRDefault="003A58BE" w:rsidP="00383714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as illustrated in figure.</w:t>
      </w:r>
    </w:p>
    <w:p w:rsidR="003A58BE" w:rsidRDefault="003A58BE" w:rsidP="00383714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3A58BE" w:rsidRDefault="003A58BE" w:rsidP="003A58BE">
      <w:pPr>
        <w:tabs>
          <w:tab w:val="left" w:pos="270"/>
        </w:tabs>
        <w:ind w:left="720" w:hanging="72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4675CFC">
            <wp:extent cx="3726180" cy="1867209"/>
            <wp:effectExtent l="0" t="0" r="762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928" cy="1868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A58BE" w:rsidRDefault="003A58BE" w:rsidP="006F3F87">
      <w:pPr>
        <w:tabs>
          <w:tab w:val="left" w:pos="270"/>
        </w:tabs>
        <w:rPr>
          <w:sz w:val="24"/>
          <w:szCs w:val="24"/>
        </w:rPr>
      </w:pPr>
    </w:p>
    <w:p w:rsidR="0081283F" w:rsidRDefault="0081283F" w:rsidP="00383714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w:pict w14:anchorId="377487E6">
          <v:shape id="_x0000_s1028" type="#_x0000_t75" style="position:absolute;left:0;text-align:left;margin-left:146.95pt;margin-top:10.95pt;width:32.7pt;height:20.95pt;z-index:251661312;visibility:visible">
            <v:imagedata r:id="rId10" o:title=""/>
          </v:shape>
          <o:OLEObject Type="Embed" ProgID="Equation.DSMT4" ShapeID="_x0000_s1028" DrawAspect="Content" ObjectID="_1580124141" r:id="rId11"/>
        </w:pict>
      </w:r>
    </w:p>
    <w:p w:rsidR="0081283F" w:rsidRDefault="0081283F" w:rsidP="0081283F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w:pict w14:anchorId="377487E6">
          <v:shape id="_x0000_s1033" type="#_x0000_t75" style="position:absolute;left:0;text-align:left;margin-left:321.55pt;margin-top:.15pt;width:14.4pt;height:17pt;z-index:251663360;visibility:visible">
            <v:imagedata r:id="rId12" o:title=""/>
          </v:shape>
          <o:OLEObject Type="Embed" ProgID="Equation.DSMT4" ShapeID="_x0000_s1033" DrawAspect="Content" ObjectID="_1580124142" r:id="rId13"/>
        </w:pict>
      </w:r>
      <w:r>
        <w:rPr>
          <w:sz w:val="24"/>
          <w:szCs w:val="24"/>
        </w:rPr>
        <w:t>We can find the 2</w:t>
      </w:r>
      <w:r w:rsidRPr="0081283F"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derivative            by applying the same rule on  </w:t>
      </w:r>
    </w:p>
    <w:p w:rsidR="005E56CA" w:rsidRDefault="005E56CA" w:rsidP="005E56CA">
      <w:pPr>
        <w:tabs>
          <w:tab w:val="left" w:pos="270"/>
        </w:tabs>
      </w:pPr>
    </w:p>
    <w:p w:rsidR="00ED10E2" w:rsidRPr="004D7DA1" w:rsidRDefault="00ED10E2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6F3F87" w:rsidRDefault="006F3F87" w:rsidP="00ED10E2">
      <w:pPr>
        <w:tabs>
          <w:tab w:val="left" w:pos="270"/>
        </w:tabs>
        <w:ind w:left="720" w:hanging="720"/>
        <w:rPr>
          <w:b/>
          <w:sz w:val="24"/>
          <w:szCs w:val="24"/>
        </w:rPr>
      </w:pPr>
      <w:r>
        <w:rPr>
          <w:noProof/>
          <w:sz w:val="24"/>
          <w:szCs w:val="24"/>
        </w:rPr>
        <w:pict w14:anchorId="377487E6">
          <v:shape id="_x0000_s1035" type="#_x0000_t75" style="position:absolute;left:0;text-align:left;margin-left:126.25pt;margin-top:11.5pt;width:32.7pt;height:20.95pt;z-index:251664384;visibility:visible">
            <v:imagedata r:id="rId10" o:title=""/>
          </v:shape>
          <o:OLEObject Type="Embed" ProgID="Equation.DSMT4" ShapeID="_x0000_s1035" DrawAspect="Content" ObjectID="_1580124143" r:id="rId14"/>
        </w:pict>
      </w:r>
      <w:r w:rsidR="003A58BE" w:rsidRPr="003A58BE">
        <w:rPr>
          <w:b/>
          <w:sz w:val="24"/>
          <w:szCs w:val="24"/>
        </w:rPr>
        <w:t xml:space="preserve">Find a 3 x 3 kernel that when applied to image </w:t>
      </w:r>
      <w:r w:rsidR="003A58BE" w:rsidRPr="003A58BE">
        <w:rPr>
          <w:b/>
          <w:i/>
          <w:sz w:val="24"/>
          <w:szCs w:val="24"/>
        </w:rPr>
        <w:t>f</w:t>
      </w:r>
      <w:r w:rsidR="003A58BE" w:rsidRPr="003A58BE">
        <w:rPr>
          <w:b/>
          <w:sz w:val="24"/>
          <w:szCs w:val="24"/>
        </w:rPr>
        <w:t>, calculates its second horizontal derivative.</w:t>
      </w:r>
    </w:p>
    <w:p w:rsidR="004D7DA1" w:rsidRPr="006F3F87" w:rsidRDefault="006F3F87" w:rsidP="00ED10E2">
      <w:pPr>
        <w:tabs>
          <w:tab w:val="left" w:pos="27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You can begin by writing            in terms of </w:t>
      </w:r>
      <w:r w:rsidRPr="003A58BE">
        <w:rPr>
          <w:b/>
          <w:i/>
          <w:sz w:val="24"/>
          <w:szCs w:val="24"/>
        </w:rPr>
        <w:t>f</w:t>
      </w:r>
      <w:r>
        <w:rPr>
          <w:b/>
          <w:i/>
          <w:sz w:val="24"/>
          <w:szCs w:val="24"/>
        </w:rPr>
        <w:t>.</w:t>
      </w:r>
      <w:bookmarkStart w:id="0" w:name="_GoBack"/>
      <w:bookmarkEnd w:id="0"/>
    </w:p>
    <w:p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P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p w:rsidR="004D7DA1" w:rsidRDefault="004D7DA1" w:rsidP="00ED10E2">
      <w:pPr>
        <w:tabs>
          <w:tab w:val="left" w:pos="270"/>
        </w:tabs>
        <w:ind w:left="720" w:hanging="720"/>
        <w:rPr>
          <w:sz w:val="24"/>
          <w:szCs w:val="24"/>
        </w:rPr>
      </w:pPr>
    </w:p>
    <w:sectPr w:rsidR="004D7D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060"/>
    <w:rsid w:val="0013252E"/>
    <w:rsid w:val="00161ECF"/>
    <w:rsid w:val="001A0DBD"/>
    <w:rsid w:val="00215C1E"/>
    <w:rsid w:val="00240516"/>
    <w:rsid w:val="002905AC"/>
    <w:rsid w:val="00320DCA"/>
    <w:rsid w:val="00333DD8"/>
    <w:rsid w:val="0036473F"/>
    <w:rsid w:val="00383714"/>
    <w:rsid w:val="003A58BE"/>
    <w:rsid w:val="003B175D"/>
    <w:rsid w:val="00417373"/>
    <w:rsid w:val="00446417"/>
    <w:rsid w:val="004A2765"/>
    <w:rsid w:val="004D7DA1"/>
    <w:rsid w:val="00503EEF"/>
    <w:rsid w:val="00531F22"/>
    <w:rsid w:val="005D2877"/>
    <w:rsid w:val="005D2FD7"/>
    <w:rsid w:val="005E56CA"/>
    <w:rsid w:val="006F3F87"/>
    <w:rsid w:val="00716558"/>
    <w:rsid w:val="0081283F"/>
    <w:rsid w:val="00824730"/>
    <w:rsid w:val="00896F50"/>
    <w:rsid w:val="008B371E"/>
    <w:rsid w:val="00942921"/>
    <w:rsid w:val="009E4E05"/>
    <w:rsid w:val="00A267CC"/>
    <w:rsid w:val="00AD549C"/>
    <w:rsid w:val="00AE6F50"/>
    <w:rsid w:val="00B67168"/>
    <w:rsid w:val="00BA6E72"/>
    <w:rsid w:val="00C20812"/>
    <w:rsid w:val="00CD4060"/>
    <w:rsid w:val="00E812A7"/>
    <w:rsid w:val="00ED10E2"/>
    <w:rsid w:val="00EE1A86"/>
    <w:rsid w:val="00EF3555"/>
    <w:rsid w:val="00F02F17"/>
    <w:rsid w:val="00FC7E68"/>
    <w:rsid w:val="00FD1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0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14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4B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0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14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4B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01</Words>
  <Characters>57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man</dc:creator>
  <cp:lastModifiedBy>Usman</cp:lastModifiedBy>
  <cp:revision>6</cp:revision>
  <cp:lastPrinted>2017-04-03T19:01:00Z</cp:lastPrinted>
  <dcterms:created xsi:type="dcterms:W3CDTF">2018-02-14T09:09:00Z</dcterms:created>
  <dcterms:modified xsi:type="dcterms:W3CDTF">2018-02-14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